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2B3F32" w14:textId="2D703495" w:rsidR="00A24434" w:rsidRDefault="000569FC" w:rsidP="00754BCA">
      <w:pPr>
        <w:rPr>
          <w:rFonts w:ascii="Times New Roman" w:hAnsi="Times New Roman" w:cs="Times New Roman"/>
          <w:b/>
          <w:bCs/>
          <w:sz w:val="36"/>
          <w:szCs w:val="36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olutions Chem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</w:p>
    <w:p w14:paraId="1A45ED7E" w14:textId="3C7E0929" w:rsidR="00754BCA" w:rsidRPr="00C126CC" w:rsidRDefault="000A7AB3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E261659" wp14:editId="7B932EAF">
                <wp:simplePos x="0" y="0"/>
                <wp:positionH relativeFrom="column">
                  <wp:posOffset>69723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CB75F3" w14:textId="77777777" w:rsidR="00F611E0" w:rsidRDefault="00F611E0" w:rsidP="000A7AB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B78F4D9" w14:textId="77777777" w:rsidR="00F611E0" w:rsidRPr="00A20868" w:rsidRDefault="00F611E0" w:rsidP="000A7AB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549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B80fMneAAAACwEAAA8AAAAAAAAAAAAAAAAAIwUAAGRycy9kb3ducmV2Lnht&#10;bFBLBQYAAAAABAAEAPMAAAAuBgAAAAA=&#10;" filled="f" stroked="f">
                <v:textbox>
                  <w:txbxContent>
                    <w:p w14:paraId="7FCB75F3" w14:textId="77777777" w:rsidR="00F611E0" w:rsidRDefault="00F611E0" w:rsidP="000A7AB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B78F4D9" w14:textId="77777777" w:rsidR="00F611E0" w:rsidRPr="00A20868" w:rsidRDefault="00F611E0" w:rsidP="000A7AB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07A69">
        <w:rPr>
          <w:rFonts w:ascii="Times New Roman" w:hAnsi="Times New Roman" w:cs="Times New Roman"/>
          <w:b/>
          <w:bCs/>
          <w:sz w:val="36"/>
          <w:szCs w:val="36"/>
        </w:rPr>
        <w:t>Dilutions: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A07A69">
        <w:rPr>
          <w:rFonts w:ascii="Times New Roman" w:hAnsi="Times New Roman" w:cs="Times New Roman"/>
          <w:b/>
          <w:sz w:val="36"/>
          <w:szCs w:val="36"/>
        </w:rPr>
        <w:t>4</w:t>
      </w:r>
      <w:r w:rsidR="00F977DF">
        <w:rPr>
          <w:rFonts w:ascii="Times New Roman" w:hAnsi="Times New Roman" w:cs="Times New Roman"/>
          <w:b/>
          <w:sz w:val="36"/>
          <w:szCs w:val="36"/>
        </w:rPr>
        <w:t>c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14:paraId="5CAF0CC5" w14:textId="77777777" w:rsidR="009F5C64" w:rsidRDefault="009F5C64" w:rsidP="00414C66">
      <w:pPr>
        <w:rPr>
          <w:rFonts w:ascii="Times New Roman" w:hAnsi="Times New Roman" w:cs="Times New Roman"/>
          <w:b/>
          <w:sz w:val="36"/>
          <w:szCs w:val="36"/>
        </w:rPr>
      </w:pPr>
    </w:p>
    <w:p w14:paraId="02F95E50" w14:textId="2D5257A6" w:rsidR="00AC4A6D" w:rsidRDefault="006139CF" w:rsidP="006139CF">
      <w:pPr>
        <w:rPr>
          <w:rFonts w:ascii="Times New Roman" w:hAnsi="Times New Roman"/>
          <w:sz w:val="32"/>
          <w:szCs w:val="32"/>
          <w:u w:val="single"/>
        </w:rPr>
      </w:pPr>
      <w:r w:rsidRPr="006139CF">
        <w:rPr>
          <w:rFonts w:ascii="Times New Roman" w:hAnsi="Times New Roman"/>
          <w:sz w:val="32"/>
          <w:szCs w:val="32"/>
          <w:u w:val="single"/>
        </w:rPr>
        <w:t>Answer the following:</w:t>
      </w:r>
    </w:p>
    <w:p w14:paraId="70D67A54" w14:textId="77777777" w:rsidR="00B039EB" w:rsidRDefault="00B039EB" w:rsidP="00B039EB">
      <w:pPr>
        <w:widowControl w:val="0"/>
        <w:ind w:right="5"/>
        <w:rPr>
          <w:rFonts w:ascii="Times New Roman" w:hAnsi="Times New Roman" w:cs="Times New Roman"/>
          <w:snapToGrid w:val="0"/>
          <w:sz w:val="32"/>
          <w:szCs w:val="32"/>
        </w:rPr>
      </w:pPr>
    </w:p>
    <w:p w14:paraId="02671969" w14:textId="77777777" w:rsidR="00F611E0" w:rsidRPr="00940A93" w:rsidRDefault="00F611E0" w:rsidP="00B039EB">
      <w:pPr>
        <w:widowControl w:val="0"/>
        <w:ind w:right="5"/>
        <w:rPr>
          <w:rFonts w:ascii="Times New Roman" w:hAnsi="Times New Roman" w:cs="Times New Roman"/>
          <w:snapToGrid w:val="0"/>
          <w:sz w:val="32"/>
          <w:szCs w:val="32"/>
        </w:rPr>
      </w:pPr>
    </w:p>
    <w:p w14:paraId="213E56B3" w14:textId="77777777" w:rsidR="00482761" w:rsidRDefault="00482761" w:rsidP="0048276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F858E0">
        <w:rPr>
          <w:rFonts w:ascii="Times New Roman" w:hAnsi="Times New Roman" w:cs="Times New Roman"/>
          <w:snapToGrid w:val="0"/>
          <w:sz w:val="32"/>
          <w:szCs w:val="32"/>
          <w:lang w:val="en-CA"/>
        </w:rPr>
        <w:t>Write dissociation equations to represent the equilibrium present for a saturated solution of each ionic compound.</w:t>
      </w:r>
    </w:p>
    <w:p w14:paraId="6F90D788" w14:textId="77777777" w:rsidR="00482761" w:rsidRDefault="00482761" w:rsidP="00482761">
      <w:pPr>
        <w:pStyle w:val="ListParagraph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22A979B0" w14:textId="7D3CEB94" w:rsidR="00482761" w:rsidRDefault="00482761" w:rsidP="0048276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KCN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  <w:t>____________________________________________________________________</w:t>
      </w:r>
    </w:p>
    <w:p w14:paraId="5AAE2363" w14:textId="77777777" w:rsidR="00482761" w:rsidRDefault="00482761" w:rsidP="00482761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65906D9F" w14:textId="0E6BD3E3" w:rsidR="00482761" w:rsidRPr="00F858E0" w:rsidRDefault="00482761" w:rsidP="0048276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V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2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O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5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  <w:t>____________________________________________________________________</w:t>
      </w:r>
    </w:p>
    <w:p w14:paraId="70CA52BD" w14:textId="77777777" w:rsidR="00482761" w:rsidRDefault="00482761" w:rsidP="00482761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1CD4FEAB" w14:textId="394E75F3" w:rsidR="00482761" w:rsidRPr="00C63DBE" w:rsidRDefault="00482761" w:rsidP="0048276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If 3</w:t>
      </w:r>
      <w:r w:rsidR="003836BD">
        <w:rPr>
          <w:rFonts w:ascii="Times New Roman" w:hAnsi="Times New Roman" w:cs="Times New Roman"/>
          <w:snapToGrid w:val="0"/>
          <w:sz w:val="32"/>
          <w:szCs w:val="32"/>
          <w:lang w:val="en-CA"/>
        </w:rPr>
        <w:t>.78 L of 0.960 M sodium oxide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 xml:space="preserve"> solution is added to 6.36 L of 0.550 M 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sodium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 xml:space="preserve"> nitrate solution, what is the resulting concentration of [</w:t>
      </w:r>
      <w:r w:rsidR="003836BD">
        <w:rPr>
          <w:rFonts w:ascii="Times New Roman" w:hAnsi="Times New Roman" w:cs="Times New Roman"/>
          <w:snapToGrid w:val="0"/>
          <w:sz w:val="32"/>
          <w:szCs w:val="32"/>
          <w:lang w:val="en-CA"/>
        </w:rPr>
        <w:t>O</w:t>
      </w:r>
      <w:r w:rsidR="003836BD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-2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 and [</w:t>
      </w:r>
      <w:r w:rsidR="003836BD">
        <w:rPr>
          <w:rFonts w:ascii="Times New Roman" w:hAnsi="Times New Roman" w:cs="Times New Roman"/>
          <w:snapToGrid w:val="0"/>
          <w:sz w:val="32"/>
          <w:szCs w:val="32"/>
          <w:lang w:val="en-CA"/>
        </w:rPr>
        <w:t>NO</w:t>
      </w:r>
      <w:r w:rsidR="003836BD"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3</w:t>
      </w:r>
      <w:r w:rsidRPr="00C63DBE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-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?</w:t>
      </w:r>
    </w:p>
    <w:p w14:paraId="4B460862" w14:textId="525189EA" w:rsidR="00EF7E48" w:rsidRPr="00AC4A6D" w:rsidRDefault="00EF7E48" w:rsidP="00940A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32"/>
          <w:szCs w:val="32"/>
        </w:rPr>
      </w:pPr>
      <w:r w:rsidRPr="00AC4A6D">
        <w:rPr>
          <w:rFonts w:ascii="Times New Roman" w:hAnsi="Times New Roman" w:cs="Times New Roman"/>
          <w:i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FF4EC36" w14:textId="77777777" w:rsidR="004F08C2" w:rsidRPr="001D046F" w:rsidRDefault="004F08C2" w:rsidP="001D046F">
      <w:pPr>
        <w:rPr>
          <w:rFonts w:ascii="Times New Roman" w:hAnsi="Times New Roman" w:cs="Times New Roman"/>
          <w:sz w:val="32"/>
          <w:szCs w:val="32"/>
          <w:u w:val="single"/>
        </w:rPr>
      </w:pPr>
    </w:p>
    <w:p w14:paraId="792F0311" w14:textId="77777777" w:rsidR="00482761" w:rsidRDefault="00482761" w:rsidP="00CC666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F858E0">
        <w:rPr>
          <w:rFonts w:ascii="Times New Roman" w:hAnsi="Times New Roman" w:cs="Times New Roman"/>
          <w:snapToGrid w:val="0"/>
          <w:sz w:val="32"/>
          <w:szCs w:val="32"/>
          <w:lang w:val="en-CA"/>
        </w:rPr>
        <w:t>Write dissociation equations to represent the equilibrium present for a saturated solution of each ionic compound.</w:t>
      </w:r>
    </w:p>
    <w:p w14:paraId="1B959212" w14:textId="3B255370" w:rsidR="00482761" w:rsidRDefault="00B2188C" w:rsidP="00482761">
      <w:pPr>
        <w:pStyle w:val="ListParagraph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6A7F3C03" wp14:editId="46DC4DD6">
            <wp:simplePos x="0" y="0"/>
            <wp:positionH relativeFrom="column">
              <wp:posOffset>4114800</wp:posOffset>
            </wp:positionH>
            <wp:positionV relativeFrom="paragraph">
              <wp:posOffset>73660</wp:posOffset>
            </wp:positionV>
            <wp:extent cx="410210" cy="379730"/>
            <wp:effectExtent l="0" t="0" r="0" b="127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210" cy="379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118FC9" w14:textId="425ABC66" w:rsidR="00482761" w:rsidRDefault="00482761" w:rsidP="00CC666D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KCN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KCN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s)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sym w:font="Wingdings" w:char="F0E0"/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K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+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 xml:space="preserve"> 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+ CN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-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 xml:space="preserve"> (</w:t>
      </w:r>
      <w:proofErr w:type="spellStart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  <w:r w:rsidR="00B2188C" w:rsidRPr="00B2188C">
        <w:rPr>
          <w:rFonts w:ascii="Times New Roman" w:hAnsi="Times New Roman" w:cs="Times New Roman"/>
          <w:i/>
          <w:noProof/>
          <w:sz w:val="32"/>
          <w:szCs w:val="32"/>
        </w:rPr>
        <w:t xml:space="preserve"> </w:t>
      </w:r>
    </w:p>
    <w:p w14:paraId="40C5E44B" w14:textId="2EF9822E" w:rsidR="00482761" w:rsidRDefault="00B2188C" w:rsidP="00482761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62F3D21E" wp14:editId="3503EB10">
            <wp:simplePos x="0" y="0"/>
            <wp:positionH relativeFrom="column">
              <wp:posOffset>4343400</wp:posOffset>
            </wp:positionH>
            <wp:positionV relativeFrom="paragraph">
              <wp:posOffset>63500</wp:posOffset>
            </wp:positionV>
            <wp:extent cx="410210" cy="379730"/>
            <wp:effectExtent l="0" t="0" r="0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210" cy="379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D3D5A9" w14:textId="7CBBA2D3" w:rsidR="00482761" w:rsidRPr="00F858E0" w:rsidRDefault="00482761" w:rsidP="00CC666D">
      <w:pPr>
        <w:pStyle w:val="ListParagraph"/>
        <w:numPr>
          <w:ilvl w:val="1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V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2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>O</w:t>
      </w:r>
      <w:r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5</w:t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>
        <w:rPr>
          <w:rFonts w:ascii="Times New Roman" w:hAnsi="Times New Roman" w:cs="Times New Roman"/>
          <w:snapToGrid w:val="0"/>
          <w:sz w:val="32"/>
          <w:szCs w:val="32"/>
          <w:lang w:val="en-CA"/>
        </w:rPr>
        <w:tab/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V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2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>O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5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s)</w:t>
      </w:r>
      <w:r w:rsidR="00B2188C"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sym w:font="Wingdings" w:char="F0E0"/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2V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+5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 xml:space="preserve"> 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lang w:val="en-CA"/>
        </w:rPr>
        <w:t xml:space="preserve"> + 5O</w:t>
      </w:r>
      <w:r w:rsidRPr="00482761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>-2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perscript"/>
          <w:lang w:val="en-CA"/>
        </w:rPr>
        <w:t xml:space="preserve"> </w:t>
      </w:r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(</w:t>
      </w:r>
      <w:proofErr w:type="spellStart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aq</w:t>
      </w:r>
      <w:proofErr w:type="spellEnd"/>
      <w:r w:rsidR="00B2188C">
        <w:rPr>
          <w:rFonts w:ascii="Times New Roman" w:hAnsi="Times New Roman" w:cs="Times New Roman"/>
          <w:snapToGrid w:val="0"/>
          <w:color w:val="FF0000"/>
          <w:sz w:val="32"/>
          <w:szCs w:val="32"/>
          <w:vertAlign w:val="subscript"/>
          <w:lang w:val="en-CA"/>
        </w:rPr>
        <w:t>)</w:t>
      </w:r>
    </w:p>
    <w:p w14:paraId="13B861A7" w14:textId="77777777" w:rsidR="00482761" w:rsidRDefault="00482761" w:rsidP="00482761">
      <w:pPr>
        <w:pStyle w:val="ListParagraph"/>
        <w:ind w:left="1440"/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</w:p>
    <w:p w14:paraId="2387126C" w14:textId="3E89E922" w:rsidR="00482761" w:rsidRPr="00C63DBE" w:rsidRDefault="00482761" w:rsidP="00CC666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napToGrid w:val="0"/>
          <w:sz w:val="32"/>
          <w:szCs w:val="32"/>
          <w:lang w:val="en-CA"/>
        </w:rPr>
      </w:pP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 xml:space="preserve">If 3.78 L of 0.960 M sodium </w:t>
      </w:r>
      <w:r w:rsidR="00B2188C">
        <w:rPr>
          <w:rFonts w:ascii="Times New Roman" w:hAnsi="Times New Roman" w:cs="Times New Roman"/>
          <w:snapToGrid w:val="0"/>
          <w:sz w:val="32"/>
          <w:szCs w:val="32"/>
          <w:lang w:val="en-CA"/>
        </w:rPr>
        <w:t>oxide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 xml:space="preserve"> solution is added to 6.36 L of 0.550 M </w:t>
      </w:r>
      <w:r w:rsidR="00B2188C">
        <w:rPr>
          <w:rFonts w:ascii="Times New Roman" w:hAnsi="Times New Roman" w:cs="Times New Roman"/>
          <w:snapToGrid w:val="0"/>
          <w:sz w:val="32"/>
          <w:szCs w:val="32"/>
          <w:lang w:val="en-CA"/>
        </w:rPr>
        <w:t>calcium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 xml:space="preserve"> nitrate solution, what is the resulting concentration of [</w:t>
      </w:r>
      <w:r w:rsidR="00B2188C">
        <w:rPr>
          <w:rFonts w:ascii="Times New Roman" w:hAnsi="Times New Roman" w:cs="Times New Roman"/>
          <w:snapToGrid w:val="0"/>
          <w:sz w:val="32"/>
          <w:szCs w:val="32"/>
          <w:lang w:val="en-CA"/>
        </w:rPr>
        <w:t>O</w:t>
      </w:r>
      <w:r w:rsidR="00B2188C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2-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 and [</w:t>
      </w:r>
      <w:r w:rsidR="00B2188C">
        <w:rPr>
          <w:rFonts w:ascii="Times New Roman" w:hAnsi="Times New Roman" w:cs="Times New Roman"/>
          <w:snapToGrid w:val="0"/>
          <w:sz w:val="32"/>
          <w:szCs w:val="32"/>
          <w:lang w:val="en-CA"/>
        </w:rPr>
        <w:t>NO</w:t>
      </w:r>
      <w:r w:rsidR="00B2188C">
        <w:rPr>
          <w:rFonts w:ascii="Times New Roman" w:hAnsi="Times New Roman" w:cs="Times New Roman"/>
          <w:snapToGrid w:val="0"/>
          <w:sz w:val="32"/>
          <w:szCs w:val="32"/>
          <w:vertAlign w:val="subscript"/>
          <w:lang w:val="en-CA"/>
        </w:rPr>
        <w:t>3</w:t>
      </w:r>
      <w:r w:rsidR="00B2188C">
        <w:rPr>
          <w:rFonts w:ascii="Times New Roman" w:hAnsi="Times New Roman" w:cs="Times New Roman"/>
          <w:snapToGrid w:val="0"/>
          <w:sz w:val="32"/>
          <w:szCs w:val="32"/>
          <w:vertAlign w:val="superscript"/>
          <w:lang w:val="en-CA"/>
        </w:rPr>
        <w:t>-</w:t>
      </w:r>
      <w:r w:rsidRPr="00C63DBE">
        <w:rPr>
          <w:rFonts w:ascii="Times New Roman" w:hAnsi="Times New Roman" w:cs="Times New Roman"/>
          <w:snapToGrid w:val="0"/>
          <w:sz w:val="32"/>
          <w:szCs w:val="32"/>
          <w:lang w:val="en-CA"/>
        </w:rPr>
        <w:t>]?</w:t>
      </w:r>
    </w:p>
    <w:p w14:paraId="779A8960" w14:textId="6871290A" w:rsidR="00D552ED" w:rsidRDefault="00B2188C" w:rsidP="000A7AB3">
      <w:pPr>
        <w:pStyle w:val="ListParagraph"/>
        <w:rPr>
          <w:rFonts w:ascii="Times New Roman" w:hAnsi="Times New Roman" w:cs="Times New Roman"/>
          <w:i/>
          <w:sz w:val="32"/>
          <w:szCs w:val="32"/>
        </w:rPr>
      </w:pPr>
      <w:r>
        <w:rPr>
          <w:rFonts w:ascii="Times New Roman" w:hAnsi="Times New Roman" w:cs="Times New Roman"/>
          <w:i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26B83856" wp14:editId="58404F2E">
            <wp:simplePos x="0" y="0"/>
            <wp:positionH relativeFrom="column">
              <wp:posOffset>1714500</wp:posOffset>
            </wp:positionH>
            <wp:positionV relativeFrom="paragraph">
              <wp:posOffset>38100</wp:posOffset>
            </wp:positionV>
            <wp:extent cx="410210" cy="379730"/>
            <wp:effectExtent l="0" t="0" r="0" b="127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210" cy="379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DE03851" w14:textId="169F2729" w:rsidR="00B2188C" w:rsidRPr="000A7AB3" w:rsidRDefault="00CB0A30" w:rsidP="000A7AB3">
      <w:pPr>
        <w:pStyle w:val="ListParagraph"/>
        <w:rPr>
          <w:rFonts w:ascii="Times New Roman" w:hAnsi="Times New Roman" w:cs="Times New Roman"/>
          <w:i/>
          <w:sz w:val="32"/>
          <w:szCs w:val="32"/>
        </w:rPr>
      </w:pPr>
      <w:bookmarkStart w:id="0" w:name="_GoBack"/>
      <w:r>
        <w:rPr>
          <w:rFonts w:ascii="Times New Roman" w:hAnsi="Times New Roman" w:cs="Times New Roman"/>
          <w:i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629F8D08" wp14:editId="1A8770E2">
            <wp:simplePos x="0" y="0"/>
            <wp:positionH relativeFrom="column">
              <wp:posOffset>4800600</wp:posOffset>
            </wp:positionH>
            <wp:positionV relativeFrom="paragraph">
              <wp:posOffset>718820</wp:posOffset>
            </wp:positionV>
            <wp:extent cx="410210" cy="379730"/>
            <wp:effectExtent l="0" t="0" r="0" b="127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210" cy="379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B2188C">
        <w:rPr>
          <w:rFonts w:ascii="Times New Roman" w:hAnsi="Times New Roman" w:cs="Times New Roman"/>
          <w:i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020C5190" wp14:editId="72AE0F22">
            <wp:simplePos x="0" y="0"/>
            <wp:positionH relativeFrom="column">
              <wp:posOffset>4800600</wp:posOffset>
            </wp:positionH>
            <wp:positionV relativeFrom="paragraph">
              <wp:posOffset>1518920</wp:posOffset>
            </wp:positionV>
            <wp:extent cx="410210" cy="379730"/>
            <wp:effectExtent l="0" t="0" r="0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210" cy="379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B0A30">
        <w:rPr>
          <w:rFonts w:ascii="Times New Roman" w:hAnsi="Times New Roman" w:cs="Times New Roman"/>
          <w:i/>
          <w:position w:val="-140"/>
          <w:sz w:val="32"/>
          <w:szCs w:val="32"/>
        </w:rPr>
        <w:object w:dxaOrig="4960" w:dyaOrig="2560" w14:anchorId="5653D2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1pt;height:171pt" o:ole="">
            <v:imagedata r:id="rId9" o:title=""/>
          </v:shape>
          <o:OLEObject Type="Embed" ProgID="Equation.DSMT4" ShapeID="_x0000_i1031" DrawAspect="Content" ObjectID="_1495276831" r:id="rId10"/>
        </w:object>
      </w:r>
    </w:p>
    <w:sectPr w:rsidR="00B2188C" w:rsidRPr="000A7AB3" w:rsidSect="00AC4A6D">
      <w:headerReference w:type="default" r:id="rId11"/>
      <w:pgSz w:w="15840" w:h="12240" w:orient="landscape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F611E0" w:rsidRDefault="00F611E0">
      <w:r>
        <w:separator/>
      </w:r>
    </w:p>
  </w:endnote>
  <w:endnote w:type="continuationSeparator" w:id="0">
    <w:p w14:paraId="66EEF00B" w14:textId="77777777" w:rsidR="00F611E0" w:rsidRDefault="00F611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F611E0" w:rsidRDefault="00F611E0">
      <w:r>
        <w:separator/>
      </w:r>
    </w:p>
  </w:footnote>
  <w:footnote w:type="continuationSeparator" w:id="0">
    <w:p w14:paraId="09E90622" w14:textId="77777777" w:rsidR="00F611E0" w:rsidRDefault="00F611E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F611E0" w:rsidRDefault="00F611E0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F611E0" w:rsidRDefault="00F611E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EC00B8"/>
    <w:multiLevelType w:val="hybridMultilevel"/>
    <w:tmpl w:val="78C8EBB4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CB7B20"/>
    <w:multiLevelType w:val="hybridMultilevel"/>
    <w:tmpl w:val="8806BBB4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A60576"/>
    <w:multiLevelType w:val="multilevel"/>
    <w:tmpl w:val="6E540D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16756A"/>
    <w:multiLevelType w:val="hybridMultilevel"/>
    <w:tmpl w:val="8794D1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897640"/>
    <w:multiLevelType w:val="multilevel"/>
    <w:tmpl w:val="6E540DD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9E7248"/>
    <w:multiLevelType w:val="hybridMultilevel"/>
    <w:tmpl w:val="25520FCE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A5604D"/>
    <w:multiLevelType w:val="hybridMultilevel"/>
    <w:tmpl w:val="D0CE2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142A23"/>
    <w:multiLevelType w:val="multilevel"/>
    <w:tmpl w:val="D0CE2E2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874BB"/>
    <w:multiLevelType w:val="hybridMultilevel"/>
    <w:tmpl w:val="6E540DD4"/>
    <w:lvl w:ilvl="0" w:tplc="4BF8E7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2"/>
  </w:num>
  <w:num w:numId="5">
    <w:abstractNumId w:val="1"/>
  </w:num>
  <w:num w:numId="6">
    <w:abstractNumId w:val="4"/>
  </w:num>
  <w:num w:numId="7">
    <w:abstractNumId w:val="5"/>
  </w:num>
  <w:num w:numId="8">
    <w:abstractNumId w:val="7"/>
  </w:num>
  <w:num w:numId="9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470FE"/>
    <w:rsid w:val="000569FC"/>
    <w:rsid w:val="00062AC8"/>
    <w:rsid w:val="00072119"/>
    <w:rsid w:val="00084EFB"/>
    <w:rsid w:val="000870F3"/>
    <w:rsid w:val="000A7AB3"/>
    <w:rsid w:val="000C1F44"/>
    <w:rsid w:val="0010573B"/>
    <w:rsid w:val="001160E9"/>
    <w:rsid w:val="0015677F"/>
    <w:rsid w:val="001C6D8F"/>
    <w:rsid w:val="001D046F"/>
    <w:rsid w:val="001E7FD9"/>
    <w:rsid w:val="001F4039"/>
    <w:rsid w:val="002053F1"/>
    <w:rsid w:val="00206D5F"/>
    <w:rsid w:val="00212764"/>
    <w:rsid w:val="0022119B"/>
    <w:rsid w:val="00240A7E"/>
    <w:rsid w:val="00241276"/>
    <w:rsid w:val="00261F94"/>
    <w:rsid w:val="00267BC7"/>
    <w:rsid w:val="00293A2B"/>
    <w:rsid w:val="0029531F"/>
    <w:rsid w:val="002957A1"/>
    <w:rsid w:val="002A06EB"/>
    <w:rsid w:val="002C0DEB"/>
    <w:rsid w:val="002D568B"/>
    <w:rsid w:val="003279C9"/>
    <w:rsid w:val="00331B8C"/>
    <w:rsid w:val="003477F2"/>
    <w:rsid w:val="003510BD"/>
    <w:rsid w:val="003744A8"/>
    <w:rsid w:val="003836BD"/>
    <w:rsid w:val="00390440"/>
    <w:rsid w:val="00397162"/>
    <w:rsid w:val="003A36FA"/>
    <w:rsid w:val="003F00EE"/>
    <w:rsid w:val="00404688"/>
    <w:rsid w:val="00406170"/>
    <w:rsid w:val="00413E15"/>
    <w:rsid w:val="00414C66"/>
    <w:rsid w:val="00454652"/>
    <w:rsid w:val="0045752A"/>
    <w:rsid w:val="00465FD4"/>
    <w:rsid w:val="004817BF"/>
    <w:rsid w:val="00482761"/>
    <w:rsid w:val="00493A81"/>
    <w:rsid w:val="004B3AAA"/>
    <w:rsid w:val="004C02AD"/>
    <w:rsid w:val="004F08C2"/>
    <w:rsid w:val="0050391F"/>
    <w:rsid w:val="00505214"/>
    <w:rsid w:val="00505C81"/>
    <w:rsid w:val="005326D1"/>
    <w:rsid w:val="00534FB6"/>
    <w:rsid w:val="00550D2E"/>
    <w:rsid w:val="0059423B"/>
    <w:rsid w:val="005B4563"/>
    <w:rsid w:val="005C064A"/>
    <w:rsid w:val="005E22EC"/>
    <w:rsid w:val="006139CF"/>
    <w:rsid w:val="0062342A"/>
    <w:rsid w:val="0064300D"/>
    <w:rsid w:val="00653258"/>
    <w:rsid w:val="006532DD"/>
    <w:rsid w:val="00670C54"/>
    <w:rsid w:val="00684447"/>
    <w:rsid w:val="006A3591"/>
    <w:rsid w:val="006C7955"/>
    <w:rsid w:val="0072583D"/>
    <w:rsid w:val="007437CD"/>
    <w:rsid w:val="007464DD"/>
    <w:rsid w:val="00751429"/>
    <w:rsid w:val="00754BCA"/>
    <w:rsid w:val="00786E2D"/>
    <w:rsid w:val="007A2F0E"/>
    <w:rsid w:val="007B6ACC"/>
    <w:rsid w:val="007D19F8"/>
    <w:rsid w:val="007F100A"/>
    <w:rsid w:val="00840BB1"/>
    <w:rsid w:val="00885ABD"/>
    <w:rsid w:val="008976E1"/>
    <w:rsid w:val="0093504B"/>
    <w:rsid w:val="00940A93"/>
    <w:rsid w:val="00947325"/>
    <w:rsid w:val="00964F6E"/>
    <w:rsid w:val="009706A6"/>
    <w:rsid w:val="0098040C"/>
    <w:rsid w:val="009A1972"/>
    <w:rsid w:val="009B0073"/>
    <w:rsid w:val="009D09AC"/>
    <w:rsid w:val="009E4D0B"/>
    <w:rsid w:val="009E6068"/>
    <w:rsid w:val="009F0D9D"/>
    <w:rsid w:val="009F5C64"/>
    <w:rsid w:val="00A07A69"/>
    <w:rsid w:val="00A24434"/>
    <w:rsid w:val="00A35224"/>
    <w:rsid w:val="00A6275E"/>
    <w:rsid w:val="00A73A2C"/>
    <w:rsid w:val="00A9668B"/>
    <w:rsid w:val="00AA4CC5"/>
    <w:rsid w:val="00AC4A6D"/>
    <w:rsid w:val="00AC6AB0"/>
    <w:rsid w:val="00AD3994"/>
    <w:rsid w:val="00B039EB"/>
    <w:rsid w:val="00B0708A"/>
    <w:rsid w:val="00B2188C"/>
    <w:rsid w:val="00B303CE"/>
    <w:rsid w:val="00B85099"/>
    <w:rsid w:val="00BB5632"/>
    <w:rsid w:val="00BD305B"/>
    <w:rsid w:val="00BD5DF8"/>
    <w:rsid w:val="00BE432C"/>
    <w:rsid w:val="00C0044A"/>
    <w:rsid w:val="00C0667C"/>
    <w:rsid w:val="00C10E82"/>
    <w:rsid w:val="00C119F9"/>
    <w:rsid w:val="00C1215D"/>
    <w:rsid w:val="00C126CC"/>
    <w:rsid w:val="00C201BB"/>
    <w:rsid w:val="00C26565"/>
    <w:rsid w:val="00C3272C"/>
    <w:rsid w:val="00C5159B"/>
    <w:rsid w:val="00C72E13"/>
    <w:rsid w:val="00CA192A"/>
    <w:rsid w:val="00CA286E"/>
    <w:rsid w:val="00CA44CB"/>
    <w:rsid w:val="00CB0A30"/>
    <w:rsid w:val="00CC666D"/>
    <w:rsid w:val="00CE2044"/>
    <w:rsid w:val="00D11BCF"/>
    <w:rsid w:val="00D24DB5"/>
    <w:rsid w:val="00D552ED"/>
    <w:rsid w:val="00D6009E"/>
    <w:rsid w:val="00D617A5"/>
    <w:rsid w:val="00D919D3"/>
    <w:rsid w:val="00DA772C"/>
    <w:rsid w:val="00DE6FC3"/>
    <w:rsid w:val="00DE74A4"/>
    <w:rsid w:val="00DE76FD"/>
    <w:rsid w:val="00E85F92"/>
    <w:rsid w:val="00E92A2C"/>
    <w:rsid w:val="00ED10F2"/>
    <w:rsid w:val="00EF7E48"/>
    <w:rsid w:val="00F01A92"/>
    <w:rsid w:val="00F05523"/>
    <w:rsid w:val="00F26ECE"/>
    <w:rsid w:val="00F40AF0"/>
    <w:rsid w:val="00F504C8"/>
    <w:rsid w:val="00F51437"/>
    <w:rsid w:val="00F5383E"/>
    <w:rsid w:val="00F611E0"/>
    <w:rsid w:val="00F977DF"/>
    <w:rsid w:val="00FA701D"/>
    <w:rsid w:val="00FB1DBA"/>
    <w:rsid w:val="00FC204C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C7955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6C7955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2</Pages>
  <Words>130</Words>
  <Characters>744</Characters>
  <Application>Microsoft Macintosh Word</Application>
  <DocSecurity>0</DocSecurity>
  <Lines>6</Lines>
  <Paragraphs>1</Paragraphs>
  <ScaleCrop>false</ScaleCrop>
  <Company/>
  <LinksUpToDate>false</LinksUpToDate>
  <CharactersWithSpaces>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0</cp:revision>
  <dcterms:created xsi:type="dcterms:W3CDTF">2015-04-21T18:43:00Z</dcterms:created>
  <dcterms:modified xsi:type="dcterms:W3CDTF">2019-06-07T20:54:00Z</dcterms:modified>
</cp:coreProperties>
</file>